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handoutMasterIdLst>
    <p:handoutMasterId r:id="rId12"/>
  </p:handoutMasterIdLst>
  <p:sldIdLst>
    <p:sldId id="264" r:id="rId2"/>
    <p:sldId id="276" r:id="rId3"/>
    <p:sldId id="285" r:id="rId4"/>
    <p:sldId id="283" r:id="rId5"/>
    <p:sldId id="268" r:id="rId6"/>
    <p:sldId id="269" r:id="rId7"/>
    <p:sldId id="270" r:id="rId8"/>
    <p:sldId id="284" r:id="rId9"/>
    <p:sldId id="286" r:id="rId10"/>
  </p:sldIdLst>
  <p:sldSz cx="12188825" cy="6858000"/>
  <p:notesSz cx="6858000" cy="9144000"/>
  <p:defaultTextStyle>
    <a:defPPr>
      <a:defRPr lang="en-US"/>
    </a:defPPr>
    <a:lvl1pPr marL="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9" pos="3839" userDrawn="1">
          <p15:clr>
            <a:srgbClr val="A4A3A4"/>
          </p15:clr>
        </p15:guide>
        <p15:guide id="10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85" autoAdjust="0"/>
    <p:restoredTop sz="94280" autoAdjust="0"/>
  </p:normalViewPr>
  <p:slideViewPr>
    <p:cSldViewPr showGuides="1">
      <p:cViewPr varScale="1">
        <p:scale>
          <a:sx n="73" d="100"/>
          <a:sy n="73" d="100"/>
        </p:scale>
        <p:origin x="642" y="78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73C59C-4E16-4A64-A766-34DB213E11B3}" type="datetimeFigureOut">
              <a:rPr lang="en-US">
                <a:solidFill>
                  <a:schemeClr val="tx2"/>
                </a:solidFill>
              </a:rPr>
              <a:t>9/15/2021</a:t>
            </a:fld>
            <a:endParaRPr>
              <a:solidFill>
                <a:schemeClr val="tx2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D77566-CD65-4859-9FA1-43956DC85B8C}" type="slidenum">
              <a:rPr>
                <a:solidFill>
                  <a:schemeClr val="tx2"/>
                </a:solidFill>
              </a:rPr>
              <a:t>‹#›</a:t>
            </a:fld>
            <a:endParaRPr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8798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95CF31C-F757-429C-A789-86504F04C3BE}" type="datetimeFigureOut">
              <a:rPr lang="en-US"/>
              <a:pPr/>
              <a:t>9/15/2021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B8796F01-7154-41E0-B48B-A6921757531A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40775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1pPr>
    <a:lvl2pPr marL="60949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2pPr>
    <a:lvl3pPr marL="1218987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3pPr>
    <a:lvl4pPr marL="1828480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4pPr>
    <a:lvl5pPr marL="2437973" algn="l" defTabSz="1218987" rtl="0" eaLnBrk="1" latinLnBrk="0" hangingPunct="1">
      <a:defRPr sz="1600" kern="1200">
        <a:solidFill>
          <a:schemeClr val="tx2"/>
        </a:solidFill>
        <a:latin typeface="+mn-lt"/>
        <a:ea typeface="+mn-ea"/>
        <a:cs typeface="+mn-cs"/>
      </a:defRPr>
    </a:lvl5pPr>
    <a:lvl6pPr marL="304746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1218987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2383" y="1498601"/>
            <a:ext cx="7008574" cy="3298825"/>
          </a:xfrm>
        </p:spPr>
        <p:txBody>
          <a:bodyPr>
            <a:normAutofit/>
          </a:bodyPr>
          <a:lstStyle>
            <a:lvl1pPr>
              <a:lnSpc>
                <a:spcPct val="90000"/>
              </a:lnSpc>
              <a:defRPr sz="5400" cap="none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672383" y="4927600"/>
            <a:ext cx="7008574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22770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15/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10434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852633" y="274638"/>
            <a:ext cx="142203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17309" y="274638"/>
            <a:ext cx="8532178" cy="589756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CB6C2-1084-4AED-A74A-DF028B0094EA}" type="datetimeFigureOut">
              <a:rPr lang="en-US"/>
              <a:t>9/15/2021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1C5AD9-787D-40FA-8A4D-16A055B9AF81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50715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A30F4-0B4E-4E4B-BC36-C30CD13F4E17}" type="datetimeFigureOut">
              <a:rPr lang="en-US"/>
              <a:t>9/15/2021</a:t>
            </a:fld>
            <a:endParaRPr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60BA0E-20D0-4E7C-B286-26C960A6788F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63524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589" y="4445000"/>
            <a:ext cx="7008574" cy="1930400"/>
          </a:xfrm>
        </p:spPr>
        <p:txBody>
          <a:bodyPr anchor="t">
            <a:normAutofit/>
          </a:bodyPr>
          <a:lstStyle>
            <a:lvl1pPr algn="l">
              <a:defRPr sz="5400" b="0" cap="none" baseline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589" y="3124200"/>
            <a:ext cx="7008574" cy="1296987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963402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1730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1706581" indent="0">
              <a:buNone/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7559" y="1701800"/>
            <a:ext cx="4977104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15/202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489339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2137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1730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01622" y="1608836"/>
            <a:ext cx="4973041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97559" y="2209800"/>
            <a:ext cx="4977104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15/2021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5283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15/2021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16763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204D1-F9BD-4643-8480-6EA41EB484F1}" type="datetimeFigureOut">
              <a:rPr lang="en-US"/>
              <a:t>9/15/2021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7DED6-D4C7-42EE-AB49-D2E39E64FDE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68731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961368" y="0"/>
            <a:ext cx="7922736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721" y="1701800"/>
            <a:ext cx="3351927" cy="28448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21" y="4648200"/>
            <a:ext cx="3351927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9236" y="482600"/>
            <a:ext cx="6805427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15/202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807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082258" y="0"/>
            <a:ext cx="802431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765" y="4800600"/>
            <a:ext cx="7313295" cy="762000"/>
          </a:xfrm>
        </p:spPr>
        <p:txBody>
          <a:bodyPr anchor="b">
            <a:normAutofit/>
          </a:bodyPr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2437765" y="279401"/>
            <a:ext cx="7313295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437765" y="5562600"/>
            <a:ext cx="7313295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6BF754-515F-40B9-8D24-D54D5825B3D0}" type="datetimeFigureOut">
              <a:rPr lang="en-US"/>
              <a:t>9/15/2021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BB78A-01B4-41F2-96B0-677A4A2828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22133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721" y="0"/>
            <a:ext cx="11579384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17309" y="76200"/>
            <a:ext cx="10157354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7309" y="1701800"/>
            <a:ext cx="10157354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7309" y="6400801"/>
            <a:ext cx="2742486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2DD204D1-F9BD-4643-8480-6EA41EB484F1}" type="datetimeFigureOut">
              <a:rPr lang="en-US" smtClean="0"/>
              <a:pPr/>
              <a:t>9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07842" y="6400801"/>
            <a:ext cx="6216301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67146" y="6400801"/>
            <a:ext cx="1107518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 baseline="0">
                <a:solidFill>
                  <a:schemeClr val="tx2">
                    <a:lumMod val="65000"/>
                    <a:lumOff val="35000"/>
                  </a:schemeClr>
                </a:solidFill>
              </a:defRPr>
            </a:lvl1pPr>
          </a:lstStyle>
          <a:p>
            <a:fld id="{EB37DED6-D4C7-42EE-AB49-D2E39E64FDE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4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9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5" r:id="rId8"/>
    <p:sldLayoutId id="2147483676" r:id="rId9"/>
    <p:sldLayoutId id="2147483677" r:id="rId10"/>
    <p:sldLayoutId id="2147483678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kern="1200" cap="none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SzPct val="90000"/>
        <a:buFont typeface="Century Gothic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png"/><Relationship Id="rId7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6.wmf"/><Relationship Id="rId10" Type="http://schemas.openxmlformats.org/officeDocument/2006/relationships/image" Target="../media/image32.png"/><Relationship Id="rId4" Type="http://schemas.openxmlformats.org/officeDocument/2006/relationships/image" Target="../media/image25.wmf"/><Relationship Id="rId9" Type="http://schemas.openxmlformats.org/officeDocument/2006/relationships/image" Target="../media/image3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8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33.wmf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4.wmf"/><Relationship Id="rId9" Type="http://schemas.openxmlformats.org/officeDocument/2006/relationships/image" Target="../media/image380.png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62.png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5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41812" y="990600"/>
            <a:ext cx="5791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8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3612" y="2743200"/>
            <a:ext cx="7162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HỆ GIỮA PHÉP NHÂN VÀ PHÉP KHAI PHƯƠNG</a:t>
            </a:r>
            <a:endParaRPr lang="en-US" sz="4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97580"/>
              </p:ext>
            </p:extLst>
          </p:nvPr>
        </p:nvGraphicFramePr>
        <p:xfrm>
          <a:off x="4057967" y="4391025"/>
          <a:ext cx="584644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2828767" imgH="714183" progId="Equation.DSMT4">
                  <p:embed/>
                </p:oleObj>
              </mc:Choice>
              <mc:Fallback>
                <p:oleObj name="Equation" r:id="rId3" imgW="2828767" imgH="7141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57967" y="4391025"/>
                        <a:ext cx="584644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34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4910" y="623466"/>
            <a:ext cx="1135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2</a:t>
            </a:r>
            <a:r>
              <a:rPr 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BIẾN ĐỔI CÁC BIỂU THỨC DƯỚI DẤU CĂN THÀNH DẠNG TÍCH RỒI TÍNH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1812" y="2667000"/>
            <a:ext cx="38862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9012" y="2474353"/>
            <a:ext cx="2322909" cy="77405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1921" y="2502544"/>
            <a:ext cx="4269582" cy="790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199" y="3412862"/>
            <a:ext cx="2614613" cy="62573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31812" y="51054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7612" y="4953000"/>
            <a:ext cx="2438400" cy="762001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360" y="4963566"/>
            <a:ext cx="4739052" cy="751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1360" y="5865059"/>
            <a:ext cx="5424852" cy="68814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598611" y="76200"/>
            <a:ext cx="8458201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, RÚT GỌN 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182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98611" y="76200"/>
            <a:ext cx="8458201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, RÚT GỌN 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294251"/>
              </p:ext>
            </p:extLst>
          </p:nvPr>
        </p:nvGraphicFramePr>
        <p:xfrm>
          <a:off x="914400" y="1295400"/>
          <a:ext cx="26241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2624138" cy="62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47445"/>
              </p:ext>
            </p:extLst>
          </p:nvPr>
        </p:nvGraphicFramePr>
        <p:xfrm>
          <a:off x="3732213" y="1219200"/>
          <a:ext cx="29305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5" imgW="1269720" imgH="291960" progId="Equation.DSMT4">
                  <p:embed/>
                </p:oleObj>
              </mc:Choice>
              <mc:Fallback>
                <p:oleObj name="Equation" r:id="rId5" imgW="1269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2213" y="1219200"/>
                        <a:ext cx="293052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162080"/>
              </p:ext>
            </p:extLst>
          </p:nvPr>
        </p:nvGraphicFramePr>
        <p:xfrm>
          <a:off x="8843962" y="1295400"/>
          <a:ext cx="2432050" cy="49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7" imgW="1054080" imgH="215640" progId="Equation.DSMT4">
                  <p:embed/>
                </p:oleObj>
              </mc:Choice>
              <mc:Fallback>
                <p:oleObj name="Equation" r:id="rId7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43962" y="1295400"/>
                        <a:ext cx="2432050" cy="498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15552"/>
              </p:ext>
            </p:extLst>
          </p:nvPr>
        </p:nvGraphicFramePr>
        <p:xfrm>
          <a:off x="785262" y="2362200"/>
          <a:ext cx="30231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9" imgW="1523880" imgH="291960" progId="Equation.DSMT4">
                  <p:embed/>
                </p:oleObj>
              </mc:Choice>
              <mc:Fallback>
                <p:oleObj name="Equation" r:id="rId9" imgW="1523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262" y="2362200"/>
                        <a:ext cx="30231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33412"/>
              </p:ext>
            </p:extLst>
          </p:nvPr>
        </p:nvGraphicFramePr>
        <p:xfrm>
          <a:off x="3808412" y="2362200"/>
          <a:ext cx="3229648" cy="608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1" imgW="1549080" imgH="291960" progId="Equation.DSMT4">
                  <p:embed/>
                </p:oleObj>
              </mc:Choice>
              <mc:Fallback>
                <p:oleObj name="Equation" r:id="rId11" imgW="15490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8412" y="2362200"/>
                        <a:ext cx="3229648" cy="608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95246"/>
              </p:ext>
            </p:extLst>
          </p:nvPr>
        </p:nvGraphicFramePr>
        <p:xfrm>
          <a:off x="6991704" y="2412660"/>
          <a:ext cx="2303108" cy="635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13" imgW="1104840" imgH="304560" progId="Equation.DSMT4">
                  <p:embed/>
                </p:oleObj>
              </mc:Choice>
              <mc:Fallback>
                <p:oleObj name="Equation" r:id="rId13" imgW="110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91704" y="2412660"/>
                        <a:ext cx="2303108" cy="635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674206"/>
              </p:ext>
            </p:extLst>
          </p:nvPr>
        </p:nvGraphicFramePr>
        <p:xfrm>
          <a:off x="3808411" y="3200399"/>
          <a:ext cx="4501345" cy="466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5" imgW="1968480" imgH="241200" progId="Equation.DSMT4">
                  <p:embed/>
                </p:oleObj>
              </mc:Choice>
              <mc:Fallback>
                <p:oleObj name="Equation" r:id="rId15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08411" y="3200399"/>
                        <a:ext cx="4501345" cy="466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48154"/>
              </p:ext>
            </p:extLst>
          </p:nvPr>
        </p:nvGraphicFramePr>
        <p:xfrm>
          <a:off x="3808411" y="3769534"/>
          <a:ext cx="177890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7" imgW="672840" imgH="177480" progId="Equation.DSMT4">
                  <p:embed/>
                </p:oleObj>
              </mc:Choice>
              <mc:Fallback>
                <p:oleObj name="Equation" r:id="rId17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08411" y="3769534"/>
                        <a:ext cx="1778907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297992"/>
              </p:ext>
            </p:extLst>
          </p:nvPr>
        </p:nvGraphicFramePr>
        <p:xfrm>
          <a:off x="748487" y="4267200"/>
          <a:ext cx="4050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9" imgW="2133360" imgH="507960" progId="Equation.DSMT4">
                  <p:embed/>
                </p:oleObj>
              </mc:Choice>
              <mc:Fallback>
                <p:oleObj name="Equation" r:id="rId19" imgW="2133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8487" y="4267200"/>
                        <a:ext cx="40505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61379"/>
              </p:ext>
            </p:extLst>
          </p:nvPr>
        </p:nvGraphicFramePr>
        <p:xfrm>
          <a:off x="5045835" y="4267200"/>
          <a:ext cx="5239577" cy="96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21" imgW="2412720" imgH="444240" progId="Equation.DSMT4">
                  <p:embed/>
                </p:oleObj>
              </mc:Choice>
              <mc:Fallback>
                <p:oleObj name="Equation" r:id="rId21" imgW="2412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45835" y="4267200"/>
                        <a:ext cx="5239577" cy="966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97639"/>
              </p:ext>
            </p:extLst>
          </p:nvPr>
        </p:nvGraphicFramePr>
        <p:xfrm>
          <a:off x="1207820" y="5410200"/>
          <a:ext cx="313185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23" imgW="1536480" imgH="291960" progId="Equation.DSMT4">
                  <p:embed/>
                </p:oleObj>
              </mc:Choice>
              <mc:Fallback>
                <p:oleObj name="Equation" r:id="rId23" imgW="1536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07820" y="5410200"/>
                        <a:ext cx="3131858" cy="595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02049"/>
              </p:ext>
            </p:extLst>
          </p:nvPr>
        </p:nvGraphicFramePr>
        <p:xfrm>
          <a:off x="4360072" y="5421313"/>
          <a:ext cx="508714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25" imgW="2158920" imgH="253800" progId="Equation.DSMT4">
                  <p:embed/>
                </p:oleObj>
              </mc:Choice>
              <mc:Fallback>
                <p:oleObj name="Equation" r:id="rId25" imgW="2158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60072" y="5421313"/>
                        <a:ext cx="5087140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48487" y="828020"/>
            <a:ext cx="926325" cy="46738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1</a:t>
            </a:r>
            <a:endParaRPr lang="en-US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312528"/>
              </p:ext>
            </p:extLst>
          </p:nvPr>
        </p:nvGraphicFramePr>
        <p:xfrm>
          <a:off x="6866143" y="1180382"/>
          <a:ext cx="1895269" cy="80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27" imgW="901440" imgH="380880" progId="Equation.DSMT4">
                  <p:embed/>
                </p:oleObj>
              </mc:Choice>
              <mc:Fallback>
                <p:oleObj name="Equation" r:id="rId27" imgW="901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866143" y="1180382"/>
                        <a:ext cx="1895269" cy="800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55812" y="5105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Với a&gt;0; b&gt;0)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028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99595" y="990600"/>
            <a:ext cx="9372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19: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2" y="1906398"/>
            <a:ext cx="2949439" cy="76200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33651" y="2075902"/>
                <a:ext cx="19050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0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</a:rPr>
                  <a:t> </a:t>
                </a:r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651" y="2075902"/>
                <a:ext cx="1905000" cy="584775"/>
              </a:xfrm>
              <a:prstGeom prst="rect">
                <a:avLst/>
              </a:prstGeom>
              <a:blipFill>
                <a:blip r:embed="rId3"/>
                <a:stretch>
                  <a:fillRect l="-7987" t="-13684" b="-3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501" y="2874911"/>
            <a:ext cx="2190750" cy="73818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6451" y="2992160"/>
            <a:ext cx="3667126" cy="81438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86451" y="3079065"/>
                <a:ext cx="2133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v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ì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&lt;0)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</a:rPr>
                  <a:t> </a:t>
                </a:r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6451" y="3079065"/>
                <a:ext cx="2133600" cy="584775"/>
              </a:xfrm>
              <a:prstGeom prst="rect">
                <a:avLst/>
              </a:prstGeom>
              <a:blipFill>
                <a:blip r:embed="rId6"/>
                <a:stretch>
                  <a:fillRect l="-7143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310" y="3778245"/>
            <a:ext cx="3962400" cy="10570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93" y="4926861"/>
            <a:ext cx="4270217" cy="8229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50105" y="4095983"/>
                <a:ext cx="3200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≥3</m:t>
                    </m:r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105" y="4095983"/>
                <a:ext cx="3200400" cy="584775"/>
              </a:xfrm>
              <a:prstGeom prst="rect">
                <a:avLst/>
              </a:prstGeom>
              <a:blipFill>
                <a:blip r:embed="rId9"/>
                <a:stretch>
                  <a:fillRect l="-4952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243377" y="5075197"/>
                <a:ext cx="3200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Vì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≥3)</m:t>
                    </m:r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377" y="5075197"/>
                <a:ext cx="3200400" cy="584775"/>
              </a:xfrm>
              <a:prstGeom prst="rect">
                <a:avLst/>
              </a:prstGeom>
              <a:blipFill>
                <a:blip r:embed="rId10"/>
                <a:stretch>
                  <a:fillRect l="-4762" t="-13684" b="-3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598611" y="76200"/>
            <a:ext cx="8458201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: THỰC HIỆN PHÉP TÍNH, RÚT GỌN B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347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4354" y="533400"/>
            <a:ext cx="110440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4. Rút gọn và tìm giá trị của các căn thức sau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116" y="1773669"/>
            <a:ext cx="3786187" cy="8905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2412" y="2590800"/>
            <a:ext cx="3324226" cy="9906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027612" y="2743200"/>
                <a:ext cx="29718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36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36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p>
                          <m:r>
                            <a:rPr lang="en-US" sz="36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612" y="2743200"/>
                <a:ext cx="2971800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81639" y="1895797"/>
            <a:ext cx="9181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3899" y="3786798"/>
                <a:ext cx="4476113" cy="632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</a:rPr>
                  <a:t>Thay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đượ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899" y="3786798"/>
                <a:ext cx="4476113" cy="632802"/>
              </a:xfrm>
              <a:prstGeom prst="rect">
                <a:avLst/>
              </a:prstGeom>
              <a:blipFill>
                <a:blip r:embed="rId5"/>
                <a:stretch>
                  <a:fillRect l="-3401" t="-4808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816924" y="4608622"/>
                <a:ext cx="9925688" cy="1334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0" i="1" smtClean="0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2"/>
                    </a:solidFill>
                  </a:rPr>
                  <a:t>= (1-6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 dirty="0">
                    <a:solidFill>
                      <a:schemeClr val="tx2"/>
                    </a:solidFill>
                  </a:rPr>
                  <a:t>+18)</a:t>
                </a:r>
                <a:endParaRPr lang="en-US" sz="3200" b="0" dirty="0" smtClean="0">
                  <a:solidFill>
                    <a:schemeClr val="tx2"/>
                  </a:solidFill>
                </a:endParaRPr>
              </a:p>
              <a:p>
                <a:r>
                  <a:rPr lang="en-US" sz="3200" dirty="0" smtClean="0">
                    <a:solidFill>
                      <a:schemeClr val="tx2"/>
                    </a:solidFill>
                  </a:rPr>
                  <a:t>= 38-1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924" y="4608622"/>
                <a:ext cx="9925688" cy="1334978"/>
              </a:xfrm>
              <a:prstGeom prst="rect">
                <a:avLst/>
              </a:prstGeom>
              <a:blipFill>
                <a:blip r:embed="rId6"/>
                <a:stretch>
                  <a:fillRect l="-1536" b="-123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80699" y="1676400"/>
                <a:ext cx="4476113" cy="6328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smtClean="0">
                    <a:solidFill>
                      <a:schemeClr val="tx2"/>
                    </a:solidFill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32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699" y="1676400"/>
                <a:ext cx="4476113" cy="632802"/>
              </a:xfrm>
              <a:prstGeom prst="rect">
                <a:avLst/>
              </a:prstGeom>
              <a:blipFill>
                <a:blip r:embed="rId7"/>
                <a:stretch>
                  <a:fillRect l="-3401" t="-6731" b="-31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6948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21" grpId="0"/>
      <p:bldP spid="22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1812" y="457200"/>
            <a:ext cx="922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: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ĐẲNG THỨC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2" y="3903343"/>
            <a:ext cx="4419600" cy="143065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760412" y="1578738"/>
            <a:ext cx="4470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23.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1812" y="2667000"/>
            <a:ext cx="11277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                       và                        là hai số nghịch đảo của nhau </a:t>
            </a:r>
            <a:endParaRPr lang="en-US" sz="3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8012" y="5424558"/>
                <a:ext cx="10820400" cy="1128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6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5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à 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6</m:t>
                        </m:r>
                      </m:e>
                    </m:rad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005</m:t>
                        </m:r>
                      </m:e>
                    </m:rad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ảo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" y="5424558"/>
                <a:ext cx="10820400" cy="1128642"/>
              </a:xfrm>
              <a:prstGeom prst="rect">
                <a:avLst/>
              </a:prstGeom>
              <a:blipFill>
                <a:blip r:embed="rId4"/>
                <a:stretch>
                  <a:fillRect l="-1465" t="-2703" b="-1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074622"/>
              </p:ext>
            </p:extLst>
          </p:nvPr>
        </p:nvGraphicFramePr>
        <p:xfrm>
          <a:off x="1446212" y="2667000"/>
          <a:ext cx="256606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6212" y="2667000"/>
                        <a:ext cx="2566066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55157"/>
              </p:ext>
            </p:extLst>
          </p:nvPr>
        </p:nvGraphicFramePr>
        <p:xfrm>
          <a:off x="4699342" y="2718497"/>
          <a:ext cx="2614270" cy="55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342" y="2718497"/>
                        <a:ext cx="2614270" cy="55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3813" y="3962400"/>
            <a:ext cx="11277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60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 sz="36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943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1812" y="304800"/>
            <a:ext cx="96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9818" y="1496913"/>
            <a:ext cx="1173059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42142"/>
              </p:ext>
            </p:extLst>
          </p:nvPr>
        </p:nvGraphicFramePr>
        <p:xfrm>
          <a:off x="973138" y="2674938"/>
          <a:ext cx="188436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3" imgW="736560" imgH="241200" progId="Equation.DSMT4">
                  <p:embed/>
                </p:oleObj>
              </mc:Choice>
              <mc:Fallback>
                <p:oleObj name="Equation" r:id="rId3" imgW="736560" imgH="241200" progId="Equation.DSMT4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2674938"/>
                        <a:ext cx="188436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227046"/>
              </p:ext>
            </p:extLst>
          </p:nvPr>
        </p:nvGraphicFramePr>
        <p:xfrm>
          <a:off x="1022349" y="3771165"/>
          <a:ext cx="19478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5" imgW="761760" imgH="177480" progId="Equation.3">
                  <p:embed/>
                </p:oleObj>
              </mc:Choice>
              <mc:Fallback>
                <p:oleObj name="Equation" r:id="rId5" imgW="761760" imgH="177480" progId="Equation.3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49" y="3771165"/>
                        <a:ext cx="19478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52950"/>
              </p:ext>
            </p:extLst>
          </p:nvPr>
        </p:nvGraphicFramePr>
        <p:xfrm>
          <a:off x="1022349" y="4855654"/>
          <a:ext cx="1397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7" imgW="545760" imgH="177480" progId="Equation.3">
                  <p:embed/>
                </p:oleObj>
              </mc:Choice>
              <mc:Fallback>
                <p:oleObj name="Equation" r:id="rId7" imgW="545760" imgH="177480" progId="Equation.3">
                  <p:embed/>
                  <p:pic>
                    <p:nvPicPr>
                      <p:cNvPr id="45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49" y="4855654"/>
                        <a:ext cx="1397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2856592" y="4902850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/>
              <a:t>(TMĐK)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2"/>
              <p:cNvSpPr txBox="1">
                <a:spLocks noChangeArrowheads="1"/>
              </p:cNvSpPr>
              <p:nvPr/>
            </p:nvSpPr>
            <p:spPr bwMode="auto">
              <a:xfrm>
                <a:off x="608012" y="1503166"/>
                <a:ext cx="472440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altLang="en-US" sz="3600" dirty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. 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endParaRPr lang="en-US" altLang="en-US" sz="3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012" y="1503166"/>
                <a:ext cx="4724400" cy="646331"/>
              </a:xfrm>
              <a:prstGeom prst="rect">
                <a:avLst/>
              </a:prstGeom>
              <a:blipFill>
                <a:blip r:embed="rId9"/>
                <a:stretch>
                  <a:fillRect l="-4000" t="-16038" b="-33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390990" y="2784596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ĐK: x </a:t>
            </a:r>
            <a:r>
              <a:rPr lang="en-US" altLang="en-US" dirty="0">
                <a:cs typeface="Times New Roman" panose="02020603050405020304" pitchFamily="18" charset="0"/>
              </a:rPr>
              <a:t>≥ 0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5408612" y="2589212"/>
            <a:ext cx="17615" cy="3201988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/>
          </a:p>
        </p:txBody>
      </p:sp>
      <p:graphicFrame>
        <p:nvGraphicFramePr>
          <p:cNvPr id="1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085042"/>
              </p:ext>
            </p:extLst>
          </p:nvPr>
        </p:nvGraphicFramePr>
        <p:xfrm>
          <a:off x="5611964" y="3696060"/>
          <a:ext cx="26622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10" imgW="1041120" imgH="215640" progId="Equation.3">
                  <p:embed/>
                </p:oleObj>
              </mc:Choice>
              <mc:Fallback>
                <p:oleObj name="Equation" r:id="rId10" imgW="1041120" imgH="215640" progId="Equation.3">
                  <p:embed/>
                  <p:pic>
                    <p:nvPicPr>
                      <p:cNvPr id="450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964" y="3696060"/>
                        <a:ext cx="266223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281573"/>
              </p:ext>
            </p:extLst>
          </p:nvPr>
        </p:nvGraphicFramePr>
        <p:xfrm>
          <a:off x="8607938" y="3725346"/>
          <a:ext cx="2079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12" imgW="812520" imgH="177480" progId="Equation.3">
                  <p:embed/>
                </p:oleObj>
              </mc:Choice>
              <mc:Fallback>
                <p:oleObj name="Equation" r:id="rId12" imgW="812520" imgH="177480" progId="Equation.3">
                  <p:embed/>
                  <p:pic>
                    <p:nvPicPr>
                      <p:cNvPr id="450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938" y="3725346"/>
                        <a:ext cx="20796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8913812" y="2738814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ĐK: x </a:t>
            </a:r>
            <a:r>
              <a:rPr lang="en-US" altLang="en-US" dirty="0">
                <a:cs typeface="Times New Roman" panose="02020603050405020304" pitchFamily="18" charset="0"/>
              </a:rPr>
              <a:t>≥ 1</a:t>
            </a:r>
          </a:p>
        </p:txBody>
      </p:sp>
      <p:sp>
        <p:nvSpPr>
          <p:cNvPr id="17" name="Text Box 28"/>
          <p:cNvSpPr txBox="1">
            <a:spLocks noChangeArrowheads="1"/>
          </p:cNvSpPr>
          <p:nvPr/>
        </p:nvSpPr>
        <p:spPr bwMode="auto">
          <a:xfrm>
            <a:off x="5682848" y="5435563"/>
            <a:ext cx="205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/>
              <a:t>Vậy</a:t>
            </a:r>
            <a:r>
              <a:rPr lang="en-US" altLang="en-US" dirty="0"/>
              <a:t>: x = 50</a:t>
            </a:r>
          </a:p>
        </p:txBody>
      </p:sp>
      <p:sp>
        <p:nvSpPr>
          <p:cNvPr id="18" name="Text Box 29"/>
          <p:cNvSpPr txBox="1">
            <a:spLocks noChangeArrowheads="1"/>
          </p:cNvSpPr>
          <p:nvPr/>
        </p:nvSpPr>
        <p:spPr bwMode="auto">
          <a:xfrm>
            <a:off x="7588401" y="4646002"/>
            <a:ext cx="137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/>
              <a:t>(TMĐK)</a:t>
            </a:r>
            <a:endParaRPr lang="en-US" alt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93708"/>
              </p:ext>
            </p:extLst>
          </p:nvPr>
        </p:nvGraphicFramePr>
        <p:xfrm>
          <a:off x="5676143" y="4624940"/>
          <a:ext cx="15922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4" imgW="622080" imgH="177480" progId="Equation.3">
                  <p:embed/>
                </p:oleObj>
              </mc:Choice>
              <mc:Fallback>
                <p:oleObj name="Equation" r:id="rId14" imgW="622080" imgH="177480" progId="Equation.3">
                  <p:embed/>
                  <p:pic>
                    <p:nvPicPr>
                      <p:cNvPr id="450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143" y="4624940"/>
                        <a:ext cx="15922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38703"/>
              </p:ext>
            </p:extLst>
          </p:nvPr>
        </p:nvGraphicFramePr>
        <p:xfrm>
          <a:off x="5775325" y="2641600"/>
          <a:ext cx="266541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6" imgW="1041120" imgH="291960" progId="Equation.DSMT4">
                  <p:embed/>
                </p:oleObj>
              </mc:Choice>
              <mc:Fallback>
                <p:oleObj name="Equation" r:id="rId16" imgW="1041120" imgH="291960" progId="Equation.DSMT4">
                  <p:embed/>
                  <p:pic>
                    <p:nvPicPr>
                      <p:cNvPr id="450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2641600"/>
                        <a:ext cx="266541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2055812" y="5587963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/>
              <a:t>Vậy</a:t>
            </a:r>
            <a:r>
              <a:rPr lang="en-US" altLang="en-US" dirty="0"/>
              <a:t>: x </a:t>
            </a:r>
            <a:r>
              <a:rPr lang="en-US" altLang="en-US"/>
              <a:t>= </a:t>
            </a:r>
            <a:r>
              <a:rPr lang="en-US" altLang="en-US" smtClean="0"/>
              <a:t>4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30984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9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6" grpId="0"/>
      <p:bldP spid="17" grpId="0"/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32"/>
              <p:cNvSpPr txBox="1">
                <a:spLocks noChangeArrowheads="1"/>
              </p:cNvSpPr>
              <p:nvPr/>
            </p:nvSpPr>
            <p:spPr bwMode="auto">
              <a:xfrm>
                <a:off x="455612" y="877669"/>
                <a:ext cx="4724400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60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T. 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3600" dirty="0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600" dirty="0" err="1" smtClean="0">
                    <a:solidFill>
                      <a:schemeClr val="tx2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endParaRPr lang="en-US" altLang="en-US" sz="3600" dirty="0">
                  <a:solidFill>
                    <a:schemeClr val="tx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612" y="877669"/>
                <a:ext cx="4724400" cy="646331"/>
              </a:xfrm>
              <a:prstGeom prst="rect">
                <a:avLst/>
              </a:prstGeom>
              <a:blipFill>
                <a:blip r:embed="rId3"/>
                <a:stretch>
                  <a:fillRect l="-4000" t="-16038" b="-33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39567"/>
              </p:ext>
            </p:extLst>
          </p:nvPr>
        </p:nvGraphicFramePr>
        <p:xfrm>
          <a:off x="1217612" y="1595735"/>
          <a:ext cx="2626661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4" imgW="1130040" imgH="279360" progId="Equation.DSMT4">
                  <p:embed/>
                </p:oleObj>
              </mc:Choice>
              <mc:Fallback>
                <p:oleObj name="Equation" r:id="rId4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7612" y="1595735"/>
                        <a:ext cx="2626661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03770"/>
              </p:ext>
            </p:extLst>
          </p:nvPr>
        </p:nvGraphicFramePr>
        <p:xfrm>
          <a:off x="6394765" y="1179512"/>
          <a:ext cx="303022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6" imgW="1409400" imgH="266400" progId="Equation.DSMT4">
                  <p:embed/>
                </p:oleObj>
              </mc:Choice>
              <mc:Fallback>
                <p:oleObj name="Equation" r:id="rId6" imgW="1409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4765" y="1179512"/>
                        <a:ext cx="3030223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62987"/>
              </p:ext>
            </p:extLst>
          </p:nvPr>
        </p:nvGraphicFramePr>
        <p:xfrm>
          <a:off x="1370012" y="2205335"/>
          <a:ext cx="250825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8" imgW="1002960" imgH="253800" progId="Equation.DSMT4">
                  <p:embed/>
                </p:oleObj>
              </mc:Choice>
              <mc:Fallback>
                <p:oleObj name="Equation" r:id="rId8" imgW="1002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0012" y="2205335"/>
                        <a:ext cx="2508253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06751"/>
              </p:ext>
            </p:extLst>
          </p:nvPr>
        </p:nvGraphicFramePr>
        <p:xfrm>
          <a:off x="1693862" y="2814935"/>
          <a:ext cx="2190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10" imgW="876240" imgH="253800" progId="Equation.DSMT4">
                  <p:embed/>
                </p:oleObj>
              </mc:Choice>
              <mc:Fallback>
                <p:oleObj name="Equation" r:id="rId10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93862" y="2814935"/>
                        <a:ext cx="2190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09105"/>
              </p:ext>
            </p:extLst>
          </p:nvPr>
        </p:nvGraphicFramePr>
        <p:xfrm>
          <a:off x="1751012" y="3424535"/>
          <a:ext cx="230214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12" imgW="977760" imgH="457200" progId="Equation.DSMT4">
                  <p:embed/>
                </p:oleObj>
              </mc:Choice>
              <mc:Fallback>
                <p:oleObj name="Equation" r:id="rId12" imgW="97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1012" y="3424535"/>
                        <a:ext cx="230214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21415"/>
              </p:ext>
            </p:extLst>
          </p:nvPr>
        </p:nvGraphicFramePr>
        <p:xfrm>
          <a:off x="1879600" y="4567535"/>
          <a:ext cx="1166812" cy="1189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14" imgW="647640" imgH="660240" progId="Equation.DSMT4">
                  <p:embed/>
                </p:oleObj>
              </mc:Choice>
              <mc:Fallback>
                <p:oleObj name="Equation" r:id="rId14" imgW="6476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79600" y="4567535"/>
                        <a:ext cx="1166812" cy="1189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579685"/>
              </p:ext>
            </p:extLst>
          </p:nvPr>
        </p:nvGraphicFramePr>
        <p:xfrm>
          <a:off x="6551612" y="1828800"/>
          <a:ext cx="400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16" imgW="1904760" imgH="253800" progId="Equation.DSMT4">
                  <p:embed/>
                </p:oleObj>
              </mc:Choice>
              <mc:Fallback>
                <p:oleObj name="Equation" r:id="rId16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51612" y="1828800"/>
                        <a:ext cx="40005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3686"/>
              </p:ext>
            </p:extLst>
          </p:nvPr>
        </p:nvGraphicFramePr>
        <p:xfrm>
          <a:off x="6551612" y="2362200"/>
          <a:ext cx="3716251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8" imgW="1600200" imgH="241200" progId="Equation.DSMT4">
                  <p:embed/>
                </p:oleObj>
              </mc:Choice>
              <mc:Fallback>
                <p:oleObj name="Equation" r:id="rId18" imgW="1600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51612" y="2362200"/>
                        <a:ext cx="3716251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98019"/>
              </p:ext>
            </p:extLst>
          </p:nvPr>
        </p:nvGraphicFramePr>
        <p:xfrm>
          <a:off x="6614170" y="2971799"/>
          <a:ext cx="2156316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20" imgW="1130040" imgH="533160" progId="Equation.DSMT4">
                  <p:embed/>
                </p:oleObj>
              </mc:Choice>
              <mc:Fallback>
                <p:oleObj name="Equation" r:id="rId20" imgW="11300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14170" y="2971799"/>
                        <a:ext cx="2156316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2835"/>
              </p:ext>
            </p:extLst>
          </p:nvPr>
        </p:nvGraphicFramePr>
        <p:xfrm>
          <a:off x="6551612" y="40386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2" imgW="914400" imgH="507960" progId="Equation.DSMT4">
                  <p:embed/>
                </p:oleObj>
              </mc:Choice>
              <mc:Fallback>
                <p:oleObj name="Equation" r:id="rId22" imgW="91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51612" y="4038600"/>
                        <a:ext cx="2057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396968"/>
              </p:ext>
            </p:extLst>
          </p:nvPr>
        </p:nvGraphicFramePr>
        <p:xfrm>
          <a:off x="6627812" y="52578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24" imgW="1498320" imgH="457200" progId="Equation.DSMT4">
                  <p:embed/>
                </p:oleObj>
              </mc:Choice>
              <mc:Fallback>
                <p:oleObj name="Equation" r:id="rId24" imgW="1498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27812" y="5257800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17612" y="62439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x=0; x=3/4</a:t>
            </a:r>
            <a:endParaRPr lang="en-US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99612" y="51816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MĐK)</a:t>
            </a:r>
            <a:endParaRPr lang="en-US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599612" y="57105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oại, KTMĐK)</a:t>
            </a:r>
            <a:endParaRPr lang="en-US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9752012" y="1295400"/>
            <a:ext cx="3810000" cy="461665"/>
            <a:chOff x="9752012" y="1295400"/>
            <a:chExt cx="38100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9752012" y="1295400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ĐK:         )</a:t>
              </a:r>
              <a:endParaRPr 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8213133"/>
                </p:ext>
              </p:extLst>
            </p:nvPr>
          </p:nvGraphicFramePr>
          <p:xfrm>
            <a:off x="10435771" y="1334066"/>
            <a:ext cx="764041" cy="3820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6" name="Equation" r:id="rId26" imgW="355320" imgH="177480" progId="Equation.DSMT4">
                    <p:embed/>
                  </p:oleObj>
                </mc:Choice>
                <mc:Fallback>
                  <p:oleObj name="Equation" r:id="rId26" imgW="3553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0435771" y="1334066"/>
                          <a:ext cx="764041" cy="3820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22"/>
          <p:cNvSpPr txBox="1"/>
          <p:nvPr/>
        </p:nvSpPr>
        <p:spPr>
          <a:xfrm>
            <a:off x="836612" y="76200"/>
            <a:ext cx="96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04012" y="62484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x=2</a:t>
            </a:r>
            <a:endParaRPr lang="en-US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17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6" grpId="0"/>
      <p:bldP spid="18" grpId="0"/>
      <p:bldP spid="19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halkboard-152414_960_72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12419012" cy="693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2970212" y="533400"/>
            <a:ext cx="5715000" cy="7620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 VN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03412" y="1676401"/>
            <a:ext cx="8445500" cy="2492990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và nắm vững các dạng bài tập đã làm.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còn lại SGK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: Liên hệ phép chia và phép khai phương.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altLang="en-US" sz="2800" b="1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cs typeface="Times New Roman" panose="02020603050405020304" pitchFamily="18" charset="0"/>
            </a:endParaRP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5916612" y="2933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43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2" y="29337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215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theme1.xml><?xml version="1.0" encoding="utf-8"?>
<a:theme xmlns:a="http://schemas.openxmlformats.org/drawingml/2006/main" name="Books 16x9">
  <a:themeElements>
    <a:clrScheme name="Books_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02787940.potx" id="{9A4E33EC-D715-440E-9062-8AFA4CC9E341}" vid="{0DFBCB81-4ACA-49F1-BA1C-2B43B27F1FC4}"/>
    </a:ext>
  </a:extLst>
</a:theme>
</file>

<file path=ppt/theme/theme2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Books16x9">
      <a:dk1>
        <a:srgbClr val="374C81"/>
      </a:dk1>
      <a:lt1>
        <a:srgbClr val="FFFFFF"/>
      </a:lt1>
      <a:dk2>
        <a:srgbClr val="000000"/>
      </a:dk2>
      <a:lt2>
        <a:srgbClr val="EDE5DF"/>
      </a:lt2>
      <a:accent1>
        <a:srgbClr val="414E77"/>
      </a:accent1>
      <a:accent2>
        <a:srgbClr val="70AAC4"/>
      </a:accent2>
      <a:accent3>
        <a:srgbClr val="8B6A94"/>
      </a:accent3>
      <a:accent4>
        <a:srgbClr val="61A796"/>
      </a:accent4>
      <a:accent5>
        <a:srgbClr val="4E5798"/>
      </a:accent5>
      <a:accent6>
        <a:srgbClr val="7E5C5C"/>
      </a:accent6>
      <a:hlink>
        <a:srgbClr val="0070C0"/>
      </a:hlink>
      <a:folHlink>
        <a:srgbClr val="7030A0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ue bookstack presentation (widescreen)</Template>
  <TotalTime>202</TotalTime>
  <Words>260</Words>
  <Application>Microsoft Office PowerPoint</Application>
  <PresentationFormat>Custom</PresentationFormat>
  <Paragraphs>4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mbria Math</vt:lpstr>
      <vt:lpstr>Century Gothic</vt:lpstr>
      <vt:lpstr>Times New Roman</vt:lpstr>
      <vt:lpstr>Books 16x9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0</cp:revision>
  <dcterms:created xsi:type="dcterms:W3CDTF">2021-08-26T01:21:45Z</dcterms:created>
  <dcterms:modified xsi:type="dcterms:W3CDTF">2021-09-14T23:1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ContentTypeId">
    <vt:lpwstr>0x0101006EDDDB5EE6D98C44930B742096920B300400F5B6D36B3EF94B4E9A635CDF2A18F5B8</vt:lpwstr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CampaignTags">
    <vt:lpwstr/>
  </property>
  <property fmtid="{D5CDD505-2E9C-101B-9397-08002B2CF9AE}" pid="7" name="ScenarioTags">
    <vt:lpwstr/>
  </property>
</Properties>
</file>